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005D" w:rsidRDefault="00E1005D" w:rsidP="009C0F0B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</w:p>
    <w:p w:rsidR="009C0F0B" w:rsidRPr="00730CCE" w:rsidRDefault="009C0F0B" w:rsidP="009C0F0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30CCE">
        <w:rPr>
          <w:rFonts w:ascii="Times New Roman" w:eastAsia="Calibri" w:hAnsi="Times New Roman" w:cs="Times New Roman"/>
          <w:sz w:val="28"/>
          <w:szCs w:val="28"/>
        </w:rPr>
        <w:t>Алгебра и начала математического анализа, 11 класс</w:t>
      </w:r>
    </w:p>
    <w:p w:rsidR="009C0F0B" w:rsidRPr="00730CCE" w:rsidRDefault="009C0F0B" w:rsidP="009C0F0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30CCE">
        <w:rPr>
          <w:rFonts w:ascii="Times New Roman" w:eastAsia="Calibri" w:hAnsi="Times New Roman" w:cs="Times New Roman"/>
          <w:sz w:val="28"/>
          <w:szCs w:val="28"/>
        </w:rPr>
        <w:t>Профильный уровень</w:t>
      </w:r>
    </w:p>
    <w:p w:rsidR="009C0F0B" w:rsidRPr="00730CCE" w:rsidRDefault="009C0F0B" w:rsidP="009C0F0B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9C0F0B" w:rsidRPr="00730CCE" w:rsidRDefault="009C0F0B" w:rsidP="009C0F0B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730CCE">
        <w:rPr>
          <w:rFonts w:ascii="Times New Roman" w:eastAsia="Calibri" w:hAnsi="Times New Roman" w:cs="Times New Roman"/>
          <w:b/>
          <w:sz w:val="28"/>
          <w:szCs w:val="28"/>
        </w:rPr>
        <w:t>Административная контрольная работа</w:t>
      </w:r>
    </w:p>
    <w:p w:rsidR="009C0F0B" w:rsidRPr="00730CCE" w:rsidRDefault="009C0F0B" w:rsidP="009C0F0B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9C0F0B" w:rsidRPr="00730CCE" w:rsidTr="00E422A7">
        <w:trPr>
          <w:tblHeader/>
        </w:trPr>
        <w:tc>
          <w:tcPr>
            <w:tcW w:w="835" w:type="dxa"/>
          </w:tcPr>
          <w:p w:rsidR="009C0F0B" w:rsidRPr="00730CCE" w:rsidRDefault="009C0F0B" w:rsidP="00E422A7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255" w:type="dxa"/>
          </w:tcPr>
          <w:p w:rsidR="009C0F0B" w:rsidRPr="00730CCE" w:rsidRDefault="009C0F0B" w:rsidP="00E422A7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255" w:type="dxa"/>
          </w:tcPr>
          <w:p w:rsidR="009C0F0B" w:rsidRPr="00730CCE" w:rsidRDefault="009C0F0B" w:rsidP="00E422A7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9C0F0B" w:rsidRPr="00730CCE" w:rsidTr="00E422A7">
        <w:tc>
          <w:tcPr>
            <w:tcW w:w="835" w:type="dxa"/>
          </w:tcPr>
          <w:p w:rsidR="009C0F0B" w:rsidRPr="00730CCE" w:rsidRDefault="009C0F0B" w:rsidP="009C0F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9C0F0B" w:rsidRPr="00730CCE" w:rsidRDefault="009C0F0B" w:rsidP="00E422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</w:t>
            </w:r>
            <w:proofErr w:type="gramStart"/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выражение: </w:t>
            </w:r>
            <w:r w:rsidRPr="00730CCE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4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7" type="#_x0000_t75" style="width:42pt;height:24.75pt" o:ole="">
                  <v:imagedata r:id="rId7" o:title=""/>
                </v:shape>
                <o:OLEObject Type="Embed" ProgID="Equation.DSMT4" ShapeID="_x0000_i1117" DrawAspect="Content" ObjectID="_1599254927" r:id="rId8"/>
              </w:object>
            </w: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9C0F0B" w:rsidRPr="00730CCE" w:rsidRDefault="009C0F0B" w:rsidP="00E422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: </w:t>
            </w:r>
            <w:r w:rsidR="006A1AED" w:rsidRPr="00730CCE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20" w:dyaOrig="499">
                <v:shape id="_x0000_i1166" type="#_x0000_t75" style="width:41.25pt;height:24.75pt" o:ole="">
                  <v:imagedata r:id="rId9" o:title=""/>
                </v:shape>
                <o:OLEObject Type="Embed" ProgID="Equation.DSMT4" ShapeID="_x0000_i1166" DrawAspect="Content" ObjectID="_1599254928" r:id="rId10"/>
              </w:object>
            </w:r>
          </w:p>
        </w:tc>
      </w:tr>
      <w:tr w:rsidR="00EB50C3" w:rsidRPr="00730CCE" w:rsidTr="00E422A7">
        <w:tc>
          <w:tcPr>
            <w:tcW w:w="835" w:type="dxa"/>
          </w:tcPr>
          <w:p w:rsidR="00EB50C3" w:rsidRPr="00730CCE" w:rsidRDefault="00EB50C3" w:rsidP="00EB50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уравнение: </w:t>
            </w:r>
            <w:r w:rsidRPr="00730CC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540" w:dyaOrig="400">
                <v:shape id="_x0000_i1151" type="#_x0000_t75" style="width:77.25pt;height:20.25pt" o:ole="">
                  <v:imagedata r:id="rId11" o:title=""/>
                </v:shape>
                <o:OLEObject Type="Embed" ProgID="Equation.DSMT4" ShapeID="_x0000_i1151" DrawAspect="Content" ObjectID="_1599254929" r:id="rId12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уравнение: </w:t>
            </w:r>
            <w:r w:rsidR="006A1AED" w:rsidRPr="00730CC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520" w:dyaOrig="400" w14:anchorId="1461C9F9">
                <v:shape id="_x0000_i1170" type="#_x0000_t75" style="width:75.75pt;height:20.25pt" o:ole="">
                  <v:imagedata r:id="rId13" o:title=""/>
                </v:shape>
                <o:OLEObject Type="Embed" ProgID="Equation.DSMT4" ShapeID="_x0000_i1170" DrawAspect="Content" ObjectID="_1599254930" r:id="rId14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EB50C3" w:rsidRPr="00730CCE" w:rsidTr="00E422A7">
        <w:tc>
          <w:tcPr>
            <w:tcW w:w="835" w:type="dxa"/>
          </w:tcPr>
          <w:p w:rsidR="00EB50C3" w:rsidRPr="00730CCE" w:rsidRDefault="00EB50C3" w:rsidP="00EB50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еравенство: 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380" w:dyaOrig="740">
                <v:shape id="_x0000_i1152" type="#_x0000_t75" style="width:69pt;height:36.75pt" o:ole="">
                  <v:imagedata r:id="rId15" o:title=""/>
                </v:shape>
                <o:OLEObject Type="Embed" ProgID="Equation.DSMT4" ShapeID="_x0000_i1152" DrawAspect="Content" ObjectID="_1599254931" r:id="rId16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еравенство: </w:t>
            </w:r>
            <w:r w:rsidR="006A1AED"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540" w:dyaOrig="740" w14:anchorId="14E20901">
                <v:shape id="_x0000_i1168" type="#_x0000_t75" style="width:77.25pt;height:36.75pt" o:ole="">
                  <v:imagedata r:id="rId17" o:title=""/>
                </v:shape>
                <o:OLEObject Type="Embed" ProgID="Equation.DSMT4" ShapeID="_x0000_i1168" DrawAspect="Content" ObjectID="_1599254932" r:id="rId18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EB50C3" w:rsidRPr="00730CCE" w:rsidTr="00E422A7">
        <w:tc>
          <w:tcPr>
            <w:tcW w:w="835" w:type="dxa"/>
          </w:tcPr>
          <w:p w:rsidR="00EB50C3" w:rsidRPr="00730CCE" w:rsidRDefault="00EB50C3" w:rsidP="00EB50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Pr="00730CC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20" w:dyaOrig="600">
                <v:shape id="_x0000_i1157" type="#_x0000_t75" style="width:201pt;height:30pt" o:ole="">
                  <v:imagedata r:id="rId19" o:title=""/>
                </v:shape>
                <o:OLEObject Type="Embed" ProgID="Equation.DSMT4" ShapeID="_x0000_i1157" DrawAspect="Content" ObjectID="_1599254933" r:id="rId20"/>
              </w:object>
            </w: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="006A1AED" w:rsidRPr="00730CC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980" w:dyaOrig="600" w14:anchorId="552044C9">
                <v:shape id="_x0000_i1172" type="#_x0000_t75" style="width:198.75pt;height:30pt" o:ole="">
                  <v:imagedata r:id="rId21" o:title=""/>
                </v:shape>
                <o:OLEObject Type="Embed" ProgID="Equation.DSMT4" ShapeID="_x0000_i1172" DrawAspect="Content" ObjectID="_1599254934" r:id="rId22"/>
              </w:object>
            </w: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EB50C3" w:rsidRPr="00730CCE" w:rsidTr="00E422A7">
        <w:tc>
          <w:tcPr>
            <w:tcW w:w="835" w:type="dxa"/>
          </w:tcPr>
          <w:p w:rsidR="00EB50C3" w:rsidRPr="00730CCE" w:rsidRDefault="00EB50C3" w:rsidP="00EB50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сумму корней уравнения </w:t>
            </w:r>
          </w:p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158" type="#_x0000_t75" style="width:93pt;height:30.75pt" o:ole="">
                  <v:imagedata r:id="rId23" o:title=""/>
                </v:shape>
                <o:OLEObject Type="Embed" ProgID="Equation.DSMT4" ShapeID="_x0000_i1158" DrawAspect="Content" ObjectID="_1599254935" r:id="rId24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сумму корней уравнения </w:t>
            </w:r>
          </w:p>
          <w:p w:rsidR="00EB50C3" w:rsidRPr="00730CCE" w:rsidRDefault="006A1AED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760" w:dyaOrig="620" w14:anchorId="3E516F09">
                <v:shape id="_x0000_i1174" type="#_x0000_t75" style="width:87.75pt;height:30.75pt" o:ole="">
                  <v:imagedata r:id="rId25" o:title=""/>
                </v:shape>
                <o:OLEObject Type="Embed" ProgID="Equation.DSMT4" ShapeID="_x0000_i1174" DrawAspect="Content" ObjectID="_1599254936" r:id="rId26"/>
              </w:object>
            </w:r>
            <w:r w:rsidR="00EB50C3"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B50C3" w:rsidRPr="00730CCE" w:rsidTr="00E422A7">
        <w:tc>
          <w:tcPr>
            <w:tcW w:w="835" w:type="dxa"/>
          </w:tcPr>
          <w:p w:rsidR="00EB50C3" w:rsidRPr="00730CCE" w:rsidRDefault="00EB50C3" w:rsidP="00EB50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Найдите наибольшее целое решение неравенства</w:t>
            </w:r>
          </w:p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730CCE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/>
              </w:rPr>
              <w:object w:dxaOrig="2260" w:dyaOrig="740">
                <v:shape id="_x0000_i1159" type="#_x0000_t75" style="width:113.25pt;height:36.75pt" o:ole="">
                  <v:imagedata r:id="rId27" o:title=""/>
                </v:shape>
                <o:OLEObject Type="Embed" ProgID="Equation.DSMT4" ShapeID="_x0000_i1159" DrawAspect="Content" ObjectID="_1599254937" r:id="rId28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Найдите наибольшее целое решение неравенства</w:t>
            </w:r>
          </w:p>
          <w:p w:rsidR="00EB50C3" w:rsidRPr="00730CCE" w:rsidRDefault="006A1AED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/>
              </w:rPr>
              <w:object w:dxaOrig="2280" w:dyaOrig="740" w14:anchorId="16FB8860">
                <v:shape id="_x0000_i1176" type="#_x0000_t75" style="width:114pt;height:36.75pt" o:ole="">
                  <v:imagedata r:id="rId29" o:title=""/>
                </v:shape>
                <o:OLEObject Type="Embed" ProgID="Equation.DSMT4" ShapeID="_x0000_i1176" DrawAspect="Content" ObjectID="_1599254938" r:id="rId30"/>
              </w:object>
            </w:r>
            <w:r w:rsidR="00EB50C3"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B50C3" w:rsidRPr="00730CCE" w:rsidTr="00E422A7">
        <w:tc>
          <w:tcPr>
            <w:tcW w:w="835" w:type="dxa"/>
          </w:tcPr>
          <w:p w:rsidR="00EB50C3" w:rsidRPr="00730CCE" w:rsidRDefault="00EB50C3" w:rsidP="00EB50C3">
            <w:pPr>
              <w:ind w:left="36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7. </w:t>
            </w: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</w: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)Решите уравнение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299" w:dyaOrig="680" w14:anchorId="67D944A0">
                <v:shape id="_x0000_i1153" type="#_x0000_t75" style="width:114.75pt;height:33.75pt" o:ole="">
                  <v:imagedata r:id="rId31" o:title=""/>
                </v:shape>
                <o:OLEObject Type="Embed" ProgID="Equation.DSMT4" ShapeID="_x0000_i1153" DrawAspect="Content" ObjectID="_1599254939" r:id="rId32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;</w:t>
            </w:r>
          </w:p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Найдите корни, принадлежащие отрезку 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160" w:dyaOrig="680" w14:anchorId="152A8A37">
                <v:shape id="_x0000_i1154" type="#_x0000_t75" style="width:57.75pt;height:33.75pt" o:ole="">
                  <v:imagedata r:id="rId33" o:title=""/>
                </v:shape>
                <o:OLEObject Type="Embed" ProgID="Equation.DSMT4" ShapeID="_x0000_i1154" DrawAspect="Content" ObjectID="_1599254940" r:id="rId34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5" w:type="dxa"/>
          </w:tcPr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</w: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)Решите уравнение</w:t>
            </w:r>
          </w:p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980" w:dyaOrig="360" w14:anchorId="1C051C86">
                <v:shape id="_x0000_i1155" type="#_x0000_t75" style="width:99pt;height:18pt" o:ole="">
                  <v:imagedata r:id="rId35" o:title=""/>
                </v:shape>
                <o:OLEObject Type="Embed" ProgID="Equation.DSMT4" ShapeID="_x0000_i1155" DrawAspect="Content" ObjectID="_1599254941" r:id="rId36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;</w:t>
            </w:r>
          </w:p>
          <w:p w:rsidR="00EB50C3" w:rsidRPr="00730CCE" w:rsidRDefault="00EB50C3" w:rsidP="00EB50C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Найдите корни, принадлежащие отрезку 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300" w:dyaOrig="680" w14:anchorId="0B241188">
                <v:shape id="_x0000_i1156" type="#_x0000_t75" style="width:65.25pt;height:33.75pt" o:ole="">
                  <v:imagedata r:id="rId37" o:title=""/>
                </v:shape>
                <o:OLEObject Type="Embed" ProgID="Equation.DSMT4" ShapeID="_x0000_i1156" DrawAspect="Content" ObjectID="_1599254942" r:id="rId38"/>
              </w:object>
            </w:r>
          </w:p>
        </w:tc>
      </w:tr>
    </w:tbl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30CCE">
        <w:rPr>
          <w:rFonts w:ascii="Times New Roman" w:eastAsia="Calibri" w:hAnsi="Times New Roman" w:cs="Times New Roman"/>
          <w:sz w:val="28"/>
          <w:szCs w:val="28"/>
        </w:rPr>
        <w:lastRenderedPageBreak/>
        <w:t>Алгебра и начала математического анализа, 11 класс</w:t>
      </w:r>
    </w:p>
    <w:p w:rsidR="00E1005D" w:rsidRPr="00730CCE" w:rsidRDefault="00E1005D" w:rsidP="00E1005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30CCE">
        <w:rPr>
          <w:rFonts w:ascii="Times New Roman" w:eastAsia="Calibri" w:hAnsi="Times New Roman" w:cs="Times New Roman"/>
          <w:sz w:val="28"/>
          <w:szCs w:val="28"/>
        </w:rPr>
        <w:t>Профильный уровень</w:t>
      </w:r>
    </w:p>
    <w:p w:rsidR="00E1005D" w:rsidRPr="00730CCE" w:rsidRDefault="00E1005D" w:rsidP="00E1005D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E1005D" w:rsidRPr="00730CCE" w:rsidRDefault="00E1005D" w:rsidP="00E1005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730CCE">
        <w:rPr>
          <w:rFonts w:ascii="Times New Roman" w:eastAsia="Calibri" w:hAnsi="Times New Roman" w:cs="Times New Roman"/>
          <w:b/>
          <w:sz w:val="28"/>
          <w:szCs w:val="28"/>
        </w:rPr>
        <w:t>Административная контрольная работа</w:t>
      </w:r>
    </w:p>
    <w:p w:rsidR="00E1005D" w:rsidRPr="00730CCE" w:rsidRDefault="00E1005D" w:rsidP="00E1005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E1005D" w:rsidRPr="00730CCE" w:rsidTr="00E422A7">
        <w:trPr>
          <w:tblHeader/>
        </w:trPr>
        <w:tc>
          <w:tcPr>
            <w:tcW w:w="83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E1005D" w:rsidRPr="00730CCE" w:rsidTr="00E422A7">
        <w:tc>
          <w:tcPr>
            <w:tcW w:w="835" w:type="dxa"/>
          </w:tcPr>
          <w:p w:rsidR="00E1005D" w:rsidRPr="00730CCE" w:rsidRDefault="00E1005D" w:rsidP="00E1005D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</w:t>
            </w:r>
            <w:proofErr w:type="gramStart"/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выражение: </w:t>
            </w:r>
            <w:r w:rsidRPr="00730CCE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40" w:dyaOrig="499">
                <v:shape id="_x0000_i1177" type="#_x0000_t75" style="width:42pt;height:24.75pt" o:ole="">
                  <v:imagedata r:id="rId7" o:title=""/>
                </v:shape>
                <o:OLEObject Type="Embed" ProgID="Equation.DSMT4" ShapeID="_x0000_i1177" DrawAspect="Content" ObjectID="_1599254943" r:id="rId39"/>
              </w:object>
            </w: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: </w:t>
            </w:r>
            <w:r w:rsidRPr="00730CCE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20" w:dyaOrig="499">
                <v:shape id="_x0000_i1187" type="#_x0000_t75" style="width:41.25pt;height:24.75pt" o:ole="">
                  <v:imagedata r:id="rId9" o:title=""/>
                </v:shape>
                <o:OLEObject Type="Embed" ProgID="Equation.DSMT4" ShapeID="_x0000_i1187" DrawAspect="Content" ObjectID="_1599254944" r:id="rId40"/>
              </w:object>
            </w:r>
          </w:p>
        </w:tc>
      </w:tr>
      <w:tr w:rsidR="00E1005D" w:rsidRPr="00730CCE" w:rsidTr="00E422A7">
        <w:tc>
          <w:tcPr>
            <w:tcW w:w="835" w:type="dxa"/>
          </w:tcPr>
          <w:p w:rsidR="00E1005D" w:rsidRPr="00730CCE" w:rsidRDefault="00E1005D" w:rsidP="00E1005D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уравнение: </w:t>
            </w:r>
            <w:r w:rsidRPr="00730CC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540" w:dyaOrig="400">
                <v:shape id="_x0000_i1178" type="#_x0000_t75" style="width:77.25pt;height:20.25pt" o:ole="">
                  <v:imagedata r:id="rId11" o:title=""/>
                </v:shape>
                <o:OLEObject Type="Embed" ProgID="Equation.DSMT4" ShapeID="_x0000_i1178" DrawAspect="Content" ObjectID="_1599254945" r:id="rId41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уравнение: </w:t>
            </w:r>
            <w:r w:rsidRPr="00730CC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520" w:dyaOrig="400">
                <v:shape id="_x0000_i1189" type="#_x0000_t75" style="width:75.75pt;height:20.25pt" o:ole="">
                  <v:imagedata r:id="rId13" o:title=""/>
                </v:shape>
                <o:OLEObject Type="Embed" ProgID="Equation.DSMT4" ShapeID="_x0000_i1189" DrawAspect="Content" ObjectID="_1599254946" r:id="rId42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E1005D" w:rsidRPr="00730CCE" w:rsidTr="00E422A7">
        <w:tc>
          <w:tcPr>
            <w:tcW w:w="835" w:type="dxa"/>
          </w:tcPr>
          <w:p w:rsidR="00E1005D" w:rsidRPr="00730CCE" w:rsidRDefault="00E1005D" w:rsidP="00E1005D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еравенство: 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380" w:dyaOrig="740">
                <v:shape id="_x0000_i1179" type="#_x0000_t75" style="width:69pt;height:36.75pt" o:ole="">
                  <v:imagedata r:id="rId15" o:title=""/>
                </v:shape>
                <o:OLEObject Type="Embed" ProgID="Equation.DSMT4" ShapeID="_x0000_i1179" DrawAspect="Content" ObjectID="_1599254947" r:id="rId43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еравенство: 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540" w:dyaOrig="740">
                <v:shape id="_x0000_i1188" type="#_x0000_t75" style="width:77.25pt;height:36.75pt" o:ole="">
                  <v:imagedata r:id="rId17" o:title=""/>
                </v:shape>
                <o:OLEObject Type="Embed" ProgID="Equation.DSMT4" ShapeID="_x0000_i1188" DrawAspect="Content" ObjectID="_1599254948" r:id="rId44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bookmarkStart w:id="0" w:name="_GoBack"/>
        <w:bookmarkEnd w:id="0"/>
      </w:tr>
      <w:tr w:rsidR="00E1005D" w:rsidRPr="00730CCE" w:rsidTr="00E422A7">
        <w:tc>
          <w:tcPr>
            <w:tcW w:w="835" w:type="dxa"/>
          </w:tcPr>
          <w:p w:rsidR="00E1005D" w:rsidRPr="00730CCE" w:rsidRDefault="00E1005D" w:rsidP="00E1005D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Pr="00730CC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20" w:dyaOrig="600">
                <v:shape id="_x0000_i1184" type="#_x0000_t75" style="width:201pt;height:30pt" o:ole="">
                  <v:imagedata r:id="rId19" o:title=""/>
                </v:shape>
                <o:OLEObject Type="Embed" ProgID="Equation.DSMT4" ShapeID="_x0000_i1184" DrawAspect="Content" ObjectID="_1599254949" r:id="rId45"/>
              </w:object>
            </w: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Pr="00730CC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980" w:dyaOrig="600">
                <v:shape id="_x0000_i1190" type="#_x0000_t75" style="width:198.75pt;height:30pt" o:ole="">
                  <v:imagedata r:id="rId21" o:title=""/>
                </v:shape>
                <o:OLEObject Type="Embed" ProgID="Equation.DSMT4" ShapeID="_x0000_i1190" DrawAspect="Content" ObjectID="_1599254950" r:id="rId46"/>
              </w:object>
            </w:r>
            <w:r w:rsidRPr="00730C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E1005D" w:rsidRPr="00730CCE" w:rsidTr="00E422A7">
        <w:tc>
          <w:tcPr>
            <w:tcW w:w="835" w:type="dxa"/>
          </w:tcPr>
          <w:p w:rsidR="00E1005D" w:rsidRPr="00730CCE" w:rsidRDefault="00E1005D" w:rsidP="00E1005D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сумму корней уравнения </w:t>
            </w:r>
          </w:p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185" type="#_x0000_t75" style="width:93pt;height:30.75pt" o:ole="">
                  <v:imagedata r:id="rId23" o:title=""/>
                </v:shape>
                <o:OLEObject Type="Embed" ProgID="Equation.DSMT4" ShapeID="_x0000_i1185" DrawAspect="Content" ObjectID="_1599254951" r:id="rId47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сумму корней уравнения </w:t>
            </w:r>
          </w:p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760" w:dyaOrig="620">
                <v:shape id="_x0000_i1191" type="#_x0000_t75" style="width:87.75pt;height:30.75pt" o:ole="">
                  <v:imagedata r:id="rId25" o:title=""/>
                </v:shape>
                <o:OLEObject Type="Embed" ProgID="Equation.DSMT4" ShapeID="_x0000_i1191" DrawAspect="Content" ObjectID="_1599254952" r:id="rId48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1005D" w:rsidRPr="00730CCE" w:rsidTr="00E422A7">
        <w:tc>
          <w:tcPr>
            <w:tcW w:w="835" w:type="dxa"/>
          </w:tcPr>
          <w:p w:rsidR="00E1005D" w:rsidRPr="00730CCE" w:rsidRDefault="00E1005D" w:rsidP="00E1005D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Найдите наибольшее целое решение неравенства</w:t>
            </w:r>
          </w:p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730CCE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/>
              </w:rPr>
              <w:object w:dxaOrig="2260" w:dyaOrig="740">
                <v:shape id="_x0000_i1186" type="#_x0000_t75" style="width:113.25pt;height:36.75pt" o:ole="">
                  <v:imagedata r:id="rId27" o:title=""/>
                </v:shape>
                <o:OLEObject Type="Embed" ProgID="Equation.DSMT4" ShapeID="_x0000_i1186" DrawAspect="Content" ObjectID="_1599254953" r:id="rId49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Найдите наибольшее целое решение неравенства</w:t>
            </w:r>
          </w:p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/>
              </w:rPr>
              <w:object w:dxaOrig="2280" w:dyaOrig="740">
                <v:shape id="_x0000_i1192" type="#_x0000_t75" style="width:114pt;height:36.75pt" o:ole="">
                  <v:imagedata r:id="rId29" o:title=""/>
                </v:shape>
                <o:OLEObject Type="Embed" ProgID="Equation.DSMT4" ShapeID="_x0000_i1192" DrawAspect="Content" ObjectID="_1599254954" r:id="rId50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1005D" w:rsidRPr="00730CCE" w:rsidTr="00E422A7">
        <w:tc>
          <w:tcPr>
            <w:tcW w:w="835" w:type="dxa"/>
          </w:tcPr>
          <w:p w:rsidR="00E1005D" w:rsidRPr="00730CCE" w:rsidRDefault="00E1005D" w:rsidP="00E422A7">
            <w:pPr>
              <w:ind w:left="36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7. </w:t>
            </w: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</w: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)Решите уравнение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299" w:dyaOrig="680">
                <v:shape id="_x0000_i1180" type="#_x0000_t75" style="width:114.75pt;height:33.75pt" o:ole="">
                  <v:imagedata r:id="rId31" o:title=""/>
                </v:shape>
                <o:OLEObject Type="Embed" ProgID="Equation.DSMT4" ShapeID="_x0000_i1180" DrawAspect="Content" ObjectID="_1599254955" r:id="rId51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;</w:t>
            </w:r>
          </w:p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Найдите корни, принадлежащие отрезку 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160" w:dyaOrig="680">
                <v:shape id="_x0000_i1181" type="#_x0000_t75" style="width:57.75pt;height:33.75pt" o:ole="">
                  <v:imagedata r:id="rId33" o:title=""/>
                </v:shape>
                <o:OLEObject Type="Embed" ProgID="Equation.DSMT4" ShapeID="_x0000_i1181" DrawAspect="Content" ObjectID="_1599254956" r:id="rId52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5" w:type="dxa"/>
          </w:tcPr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</w: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>)Решите уравнение</w:t>
            </w:r>
          </w:p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182" type="#_x0000_t75" style="width:99pt;height:18pt" o:ole="">
                  <v:imagedata r:id="rId35" o:title=""/>
                </v:shape>
                <o:OLEObject Type="Embed" ProgID="Equation.DSMT4" ShapeID="_x0000_i1182" DrawAspect="Content" ObjectID="_1599254957" r:id="rId53"/>
              </w:object>
            </w: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;</w:t>
            </w:r>
          </w:p>
          <w:p w:rsidR="00E1005D" w:rsidRPr="00730CCE" w:rsidRDefault="00E1005D" w:rsidP="00E422A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30CC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Найдите корни, принадлежащие отрезку </w:t>
            </w:r>
            <w:r w:rsidRPr="00730CCE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300" w:dyaOrig="680">
                <v:shape id="_x0000_i1183" type="#_x0000_t75" style="width:65.25pt;height:33.75pt" o:ole="">
                  <v:imagedata r:id="rId37" o:title=""/>
                </v:shape>
                <o:OLEObject Type="Embed" ProgID="Equation.DSMT4" ShapeID="_x0000_i1183" DrawAspect="Content" ObjectID="_1599254958" r:id="rId54"/>
              </w:object>
            </w:r>
          </w:p>
        </w:tc>
      </w:tr>
    </w:tbl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730CC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E1005D" w:rsidRPr="00730CCE" w:rsidRDefault="00E1005D" w:rsidP="00E1005D">
      <w:pPr>
        <w:rPr>
          <w:rFonts w:ascii="Times New Roman" w:hAnsi="Times New Roman" w:cs="Times New Roman"/>
          <w:sz w:val="28"/>
          <w:szCs w:val="28"/>
        </w:rPr>
      </w:pPr>
    </w:p>
    <w:p w:rsidR="009C0F0B" w:rsidRPr="00730CCE" w:rsidRDefault="009C0F0B" w:rsidP="009C0F0B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sectPr w:rsidR="009C0F0B" w:rsidRPr="00730CCE">
      <w:headerReference w:type="default" r:id="rId5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005D" w:rsidRDefault="00E1005D" w:rsidP="00E1005D">
      <w:pPr>
        <w:spacing w:after="0" w:line="240" w:lineRule="auto"/>
      </w:pPr>
      <w:r>
        <w:separator/>
      </w:r>
    </w:p>
  </w:endnote>
  <w:endnote w:type="continuationSeparator" w:id="0">
    <w:p w:rsidR="00E1005D" w:rsidRDefault="00E1005D" w:rsidP="00E100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005D" w:rsidRDefault="00E1005D" w:rsidP="00E1005D">
      <w:pPr>
        <w:spacing w:after="0" w:line="240" w:lineRule="auto"/>
      </w:pPr>
      <w:r>
        <w:separator/>
      </w:r>
    </w:p>
  </w:footnote>
  <w:footnote w:type="continuationSeparator" w:id="0">
    <w:p w:rsidR="00E1005D" w:rsidRDefault="00E1005D" w:rsidP="00E100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005D" w:rsidRPr="00E1005D" w:rsidRDefault="00730CCE">
    <w:pPr>
      <w:pStyle w:val="a4"/>
    </w:pPr>
    <w:r>
      <w:t>МБОУ «Гвардейская школа-гимназия №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AF0BF1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0A494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096013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0F0B"/>
    <w:rsid w:val="005B6D07"/>
    <w:rsid w:val="006A1AED"/>
    <w:rsid w:val="00730CCE"/>
    <w:rsid w:val="009C0F0B"/>
    <w:rsid w:val="00A85B66"/>
    <w:rsid w:val="00D71F11"/>
    <w:rsid w:val="00D81F1F"/>
    <w:rsid w:val="00E1005D"/>
    <w:rsid w:val="00EA6473"/>
    <w:rsid w:val="00EB50C3"/>
    <w:rsid w:val="00EE3403"/>
    <w:rsid w:val="00FB4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457E0C-5AB5-4F6E-A787-1FF6BB7C91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0F0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9C0F0B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9C0F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E100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1005D"/>
  </w:style>
  <w:style w:type="paragraph" w:styleId="a6">
    <w:name w:val="footer"/>
    <w:basedOn w:val="a"/>
    <w:link w:val="a7"/>
    <w:uiPriority w:val="99"/>
    <w:unhideWhenUsed/>
    <w:rsid w:val="00E100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1005D"/>
  </w:style>
  <w:style w:type="paragraph" w:styleId="a8">
    <w:name w:val="Balloon Text"/>
    <w:basedOn w:val="a"/>
    <w:link w:val="a9"/>
    <w:uiPriority w:val="99"/>
    <w:semiHidden/>
    <w:unhideWhenUsed/>
    <w:rsid w:val="00730CCE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30CCE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307</Words>
  <Characters>175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cp:lastPrinted>2018-09-23T21:36:00Z</cp:lastPrinted>
  <dcterms:created xsi:type="dcterms:W3CDTF">2018-09-23T19:51:00Z</dcterms:created>
  <dcterms:modified xsi:type="dcterms:W3CDTF">2018-09-23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